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74" r:id="rId4"/>
    <p:sldId id="277" r:id="rId5"/>
    <p:sldId id="410" r:id="rId6"/>
    <p:sldId id="433" r:id="rId7"/>
    <p:sldId id="411" r:id="rId8"/>
    <p:sldId id="412" r:id="rId9"/>
    <p:sldId id="413" r:id="rId10"/>
    <p:sldId id="414" r:id="rId11"/>
    <p:sldId id="415" r:id="rId12"/>
    <p:sldId id="416" r:id="rId13"/>
    <p:sldId id="432" r:id="rId14"/>
    <p:sldId id="472" r:id="rId15"/>
    <p:sldId id="422" r:id="rId16"/>
    <p:sldId id="436" r:id="rId17"/>
    <p:sldId id="442" r:id="rId18"/>
    <p:sldId id="437" r:id="rId19"/>
    <p:sldId id="438" r:id="rId20"/>
    <p:sldId id="439" r:id="rId21"/>
    <p:sldId id="440" r:id="rId22"/>
    <p:sldId id="443" r:id="rId23"/>
    <p:sldId id="441" r:id="rId24"/>
    <p:sldId id="444" r:id="rId25"/>
    <p:sldId id="445" r:id="rId26"/>
    <p:sldId id="446" r:id="rId27"/>
    <p:sldId id="44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79" d="100"/>
          <a:sy n="79" d="100"/>
        </p:scale>
        <p:origin x="220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3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3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17-08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6.bin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2.wmf"/><Relationship Id="rId5" Type="http://schemas.openxmlformats.org/officeDocument/2006/relationships/image" Target="../media/image38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3.wmf"/><Relationship Id="rId3" Type="http://schemas.openxmlformats.org/officeDocument/2006/relationships/image" Target="../media/image52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9 (S2,L9): </a:t>
            </a:r>
          </a:p>
          <a:p>
            <a:pPr algn="ctr"/>
            <a:r>
              <a:rPr lang="en-US" sz="3600" b="1" dirty="0"/>
              <a:t> Thermal Diffusion</a:t>
            </a:r>
            <a:endParaRPr lang="en-IN" sz="3600" b="1" dirty="0"/>
          </a:p>
          <a:p>
            <a:pPr algn="ctr"/>
            <a:r>
              <a:rPr lang="en-IN" sz="3600" b="1" dirty="0"/>
              <a:t>Engineering Applications</a:t>
            </a: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19314" y="4093029"/>
            <a:ext cx="2206164" cy="17707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pply</a:t>
            </a:r>
          </a:p>
          <a:p>
            <a:pPr algn="ctr"/>
            <a:r>
              <a:rPr lang="en-US" sz="2800" b="1" dirty="0"/>
              <a:t>Fick’s </a:t>
            </a:r>
          </a:p>
          <a:p>
            <a:pPr algn="ctr"/>
            <a:r>
              <a:rPr lang="en-US" sz="2800" b="1" dirty="0"/>
              <a:t>Law</a:t>
            </a:r>
            <a:endParaRPr lang="en-IN" sz="28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4078513" y="4978400"/>
            <a:ext cx="732971" cy="5046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377525" y="5672285"/>
            <a:ext cx="885375" cy="38297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>
            <a:off x="3969656" y="2307787"/>
            <a:ext cx="994227" cy="82731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4013200" y="2493072"/>
          <a:ext cx="593271" cy="49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3200" y="2493072"/>
                        <a:ext cx="593271" cy="496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Arrow 63"/>
          <p:cNvSpPr/>
          <p:nvPr/>
        </p:nvSpPr>
        <p:spPr>
          <a:xfrm>
            <a:off x="5580720" y="2249725"/>
            <a:ext cx="1091260" cy="88537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5595255" y="2467454"/>
          <a:ext cx="11033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255" y="2467454"/>
                        <a:ext cx="11033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7210508" y="3839048"/>
            <a:ext cx="49814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How much concentration inside </a:t>
            </a:r>
          </a:p>
          <a:p>
            <a:r>
              <a:rPr lang="en-US" sz="2800" b="1" dirty="0"/>
              <a:t>this volume change with time?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06664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2" grpId="0" animBg="1"/>
      <p:bldP spid="64" grpId="0" animBg="1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638" y="407988"/>
          <a:ext cx="11544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28600" progId="Equation.DSMT4">
                  <p:embed/>
                </p:oleObj>
              </mc:Choice>
              <mc:Fallback>
                <p:oleObj name="Equation" r:id="rId2" imgW="3962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8" y="407988"/>
                        <a:ext cx="115443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6863" y="1557338"/>
          <a:ext cx="11761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228600" progId="Equation.DSMT4">
                  <p:embed/>
                </p:oleObj>
              </mc:Choice>
              <mc:Fallback>
                <p:oleObj name="Equation" r:id="rId4" imgW="44956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557338"/>
                        <a:ext cx="117617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6325" y="2946400"/>
          <a:ext cx="10467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482400" progId="Equation.DSMT4">
                  <p:embed/>
                </p:oleObj>
              </mc:Choice>
              <mc:Fallback>
                <p:oleObj name="Equation" r:id="rId6" imgW="40003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946400"/>
                        <a:ext cx="10467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65665" y="4686526"/>
          <a:ext cx="7955792" cy="93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5665" y="4686526"/>
                        <a:ext cx="7955792" cy="93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3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488" y="814388"/>
          <a:ext cx="115157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393480" progId="Equation.DSMT4">
                  <p:embed/>
                </p:oleObj>
              </mc:Choice>
              <mc:Fallback>
                <p:oleObj name="Equation" r:id="rId2" imgW="61340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88" y="814388"/>
                        <a:ext cx="1151572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42922" y="1742853"/>
          <a:ext cx="4354582" cy="126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2922" y="1742853"/>
                        <a:ext cx="4354582" cy="126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25357" y="3172059"/>
          <a:ext cx="23193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357" y="3172059"/>
                        <a:ext cx="231933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97717" y="4593528"/>
          <a:ext cx="1901372" cy="44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7717" y="4593528"/>
                        <a:ext cx="1901372" cy="44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22875" y="5299075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299075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49029" y="5225143"/>
            <a:ext cx="3831771" cy="11611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0943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9789" y="378733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89" y="378733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07363" y="241074"/>
          <a:ext cx="2390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241074"/>
                        <a:ext cx="23907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3413" y="1900238"/>
          <a:ext cx="25241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900238"/>
                        <a:ext cx="25241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0263" y="3922713"/>
          <a:ext cx="25225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922713"/>
                        <a:ext cx="252253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22056" y="5413829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49109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542338" y="3975100"/>
          <a:ext cx="25241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3975100"/>
                        <a:ext cx="25241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8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s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5355"/>
              </p:ext>
            </p:extLst>
          </p:nvPr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32125"/>
              </p:ext>
            </p:extLst>
          </p:nvPr>
        </p:nvGraphicFramePr>
        <p:xfrm>
          <a:off x="8664575" y="3975100"/>
          <a:ext cx="22796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5" y="3975100"/>
                        <a:ext cx="22796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5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utorial 3: 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313219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b="1" dirty="0"/>
              <a:t>Problem 1</a:t>
            </a:r>
            <a:endParaRPr lang="en-IN" sz="6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586182"/>
            <a:ext cx="1183958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A diffusing spherical cloud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27073314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262912" y="2621643"/>
            <a:ext cx="4368800" cy="3871686"/>
          </a:xfrm>
          <a:prstGeom prst="ellipse">
            <a:avLst/>
          </a:prstGeom>
          <a:solidFill>
            <a:srgbClr val="4472C4">
              <a:alpha val="61176"/>
            </a:srgbClr>
          </a:solidFill>
          <a:ln>
            <a:solidFill>
              <a:srgbClr val="2F528F">
                <a:alpha val="40000"/>
              </a:srgb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/>
          <p:cNvSpPr/>
          <p:nvPr/>
        </p:nvSpPr>
        <p:spPr>
          <a:xfrm>
            <a:off x="8229598" y="4339759"/>
            <a:ext cx="435428" cy="420914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8822"/>
              </p:ext>
            </p:extLst>
          </p:nvPr>
        </p:nvGraphicFramePr>
        <p:xfrm>
          <a:off x="542018" y="231775"/>
          <a:ext cx="11009313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1346040" progId="Equation.DSMT4">
                  <p:embed/>
                </p:oleObj>
              </mc:Choice>
              <mc:Fallback>
                <p:oleObj name="Equation" r:id="rId2" imgW="6629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018" y="231775"/>
                        <a:ext cx="11009313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7518400" y="3526971"/>
            <a:ext cx="711198" cy="812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65026" y="3396343"/>
            <a:ext cx="696688" cy="943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738258" y="4557486"/>
            <a:ext cx="1269998" cy="72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846455" y="4513918"/>
            <a:ext cx="160383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7282543" y="4766112"/>
            <a:ext cx="947055" cy="8599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773883" y="4760673"/>
            <a:ext cx="994231" cy="703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8447312" y="3135086"/>
            <a:ext cx="0" cy="94342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8461824" y="5052765"/>
            <a:ext cx="0" cy="823699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21462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44743"/>
              </p:ext>
            </p:extLst>
          </p:nvPr>
        </p:nvGraphicFramePr>
        <p:xfrm>
          <a:off x="7695291" y="774625"/>
          <a:ext cx="2246993" cy="126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5291" y="774625"/>
                        <a:ext cx="2246993" cy="126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4929"/>
              </p:ext>
            </p:extLst>
          </p:nvPr>
        </p:nvGraphicFramePr>
        <p:xfrm>
          <a:off x="7280956" y="2058723"/>
          <a:ext cx="31464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956" y="2058723"/>
                        <a:ext cx="31464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50162"/>
              </p:ext>
            </p:extLst>
          </p:nvPr>
        </p:nvGraphicFramePr>
        <p:xfrm>
          <a:off x="7179356" y="3594100"/>
          <a:ext cx="35972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56" y="3594100"/>
                        <a:ext cx="359727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12038"/>
              </p:ext>
            </p:extLst>
          </p:nvPr>
        </p:nvGraphicFramePr>
        <p:xfrm>
          <a:off x="7613650" y="5267325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5267325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81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676231"/>
              </p:ext>
            </p:extLst>
          </p:nvPr>
        </p:nvGraphicFramePr>
        <p:xfrm>
          <a:off x="138541" y="156255"/>
          <a:ext cx="8357758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1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9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48837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31848"/>
              </p:ext>
            </p:extLst>
          </p:nvPr>
        </p:nvGraphicFramePr>
        <p:xfrm>
          <a:off x="2021133" y="5106081"/>
          <a:ext cx="36798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95000" progId="Equation.DSMT4">
                  <p:embed/>
                </p:oleObj>
              </mc:Choice>
              <mc:Fallback>
                <p:oleObj name="Equation" r:id="rId2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133" y="5106081"/>
                        <a:ext cx="367982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4259"/>
              </p:ext>
            </p:extLst>
          </p:nvPr>
        </p:nvGraphicFramePr>
        <p:xfrm>
          <a:off x="7802336" y="141044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336" y="141044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8709"/>
              </p:ext>
            </p:extLst>
          </p:nvPr>
        </p:nvGraphicFramePr>
        <p:xfrm>
          <a:off x="7709580" y="1727166"/>
          <a:ext cx="25368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580" y="1727166"/>
                        <a:ext cx="25368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82309"/>
              </p:ext>
            </p:extLst>
          </p:nvPr>
        </p:nvGraphicFramePr>
        <p:xfrm>
          <a:off x="8465457" y="2733872"/>
          <a:ext cx="14716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457" y="2733872"/>
                        <a:ext cx="14716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31178"/>
              </p:ext>
            </p:extLst>
          </p:nvPr>
        </p:nvGraphicFramePr>
        <p:xfrm>
          <a:off x="7585529" y="351583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529" y="351583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endCxn id="5" idx="7"/>
          </p:cNvCxnSpPr>
          <p:nvPr/>
        </p:nvCxnSpPr>
        <p:spPr>
          <a:xfrm flipV="1">
            <a:off x="2238847" y="2674183"/>
            <a:ext cx="153947" cy="112518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47999"/>
              </p:ext>
            </p:extLst>
          </p:nvPr>
        </p:nvGraphicFramePr>
        <p:xfrm>
          <a:off x="2695575" y="2224088"/>
          <a:ext cx="733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5575" y="2224088"/>
                        <a:ext cx="7334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64737"/>
              </p:ext>
            </p:extLst>
          </p:nvPr>
        </p:nvGraphicFramePr>
        <p:xfrm>
          <a:off x="7618186" y="5120595"/>
          <a:ext cx="33131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93480" progId="Equation.DSMT4">
                  <p:embed/>
                </p:oleObj>
              </mc:Choice>
              <mc:Fallback>
                <p:oleObj name="Equation" r:id="rId14" imgW="10285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186" y="5120595"/>
                        <a:ext cx="33131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13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26863"/>
              </p:ext>
            </p:extLst>
          </p:nvPr>
        </p:nvGraphicFramePr>
        <p:xfrm>
          <a:off x="1364117" y="741816"/>
          <a:ext cx="24542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31640" progId="Equation.DSMT4">
                  <p:embed/>
                </p:oleObj>
              </mc:Choice>
              <mc:Fallback>
                <p:oleObj name="Equation" r:id="rId2" imgW="7617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17" y="741816"/>
                        <a:ext cx="2454275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1972"/>
              </p:ext>
            </p:extLst>
          </p:nvPr>
        </p:nvGraphicFramePr>
        <p:xfrm>
          <a:off x="6206218" y="94728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218" y="94728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526971" y="2627086"/>
            <a:ext cx="130629" cy="283028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526971" y="5457371"/>
            <a:ext cx="3962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42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Problem 2</a:t>
            </a:r>
            <a:endParaRPr lang="en-IN" sz="6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64343" y="2353953"/>
            <a:ext cx="84643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Medicine storage 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14048697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55674"/>
              </p:ext>
            </p:extLst>
          </p:nvPr>
        </p:nvGraphicFramePr>
        <p:xfrm>
          <a:off x="0" y="263525"/>
          <a:ext cx="1210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08680" imgH="2514600" progId="Equation.DSMT4">
                  <p:embed/>
                </p:oleObj>
              </mc:Choice>
              <mc:Fallback>
                <p:oleObj name="Equation" r:id="rId2" imgW="770868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63525"/>
                        <a:ext cx="1210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FABF41F-8CC6-5514-B1C1-0A43CF7AEFF3}"/>
              </a:ext>
            </a:extLst>
          </p:cNvPr>
          <p:cNvGrpSpPr/>
          <p:nvPr/>
        </p:nvGrpSpPr>
        <p:grpSpPr>
          <a:xfrm>
            <a:off x="5114002" y="4300754"/>
            <a:ext cx="4441372" cy="2017486"/>
            <a:chOff x="4238097" y="3585010"/>
            <a:chExt cx="4441372" cy="201748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D94704F-74BF-9BA9-F4EB-214E2ADE0F1A}"/>
                </a:ext>
              </a:extLst>
            </p:cNvPr>
            <p:cNvGrpSpPr/>
            <p:nvPr/>
          </p:nvGrpSpPr>
          <p:grpSpPr>
            <a:xfrm>
              <a:off x="4238097" y="4455867"/>
              <a:ext cx="4441372" cy="1146629"/>
              <a:chOff x="2032000" y="2133599"/>
              <a:chExt cx="4441372" cy="1146629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EC330D-A6DC-767B-AB12-77108B188BFC}"/>
                  </a:ext>
                </a:extLst>
              </p:cNvPr>
              <p:cNvSpPr/>
              <p:nvPr/>
            </p:nvSpPr>
            <p:spPr>
              <a:xfrm>
                <a:off x="2032000" y="2133599"/>
                <a:ext cx="4441372" cy="114662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4175D34-B2C9-6E0D-DF34-D4BABE5560D0}"/>
                  </a:ext>
                </a:extLst>
              </p:cNvPr>
              <p:cNvSpPr/>
              <p:nvPr/>
            </p:nvSpPr>
            <p:spPr>
              <a:xfrm>
                <a:off x="2133600" y="2213427"/>
                <a:ext cx="4238171" cy="986972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7C59942-4A78-8DD3-EC96-60484D4954E4}"/>
                </a:ext>
              </a:extLst>
            </p:cNvPr>
            <p:cNvCxnSpPr/>
            <p:nvPr/>
          </p:nvCxnSpPr>
          <p:spPr>
            <a:xfrm>
              <a:off x="4339697" y="3701126"/>
              <a:ext cx="0" cy="6386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336171F-5AB8-39FB-78F8-E900F58C2D0C}"/>
                </a:ext>
              </a:extLst>
            </p:cNvPr>
            <p:cNvCxnSpPr/>
            <p:nvPr/>
          </p:nvCxnSpPr>
          <p:spPr>
            <a:xfrm>
              <a:off x="8287583" y="3585010"/>
              <a:ext cx="29028" cy="8418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B578C68-BFD6-46F9-85F5-D98F77C75297}"/>
              </a:ext>
            </a:extLst>
          </p:cNvPr>
          <p:cNvCxnSpPr/>
          <p:nvPr/>
        </p:nvCxnSpPr>
        <p:spPr>
          <a:xfrm>
            <a:off x="7087945" y="4315270"/>
            <a:ext cx="0" cy="841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100D45E-FBEC-E278-41DA-686A4FE54E14}"/>
              </a:ext>
            </a:extLst>
          </p:cNvPr>
          <p:cNvCxnSpPr/>
          <p:nvPr/>
        </p:nvCxnSpPr>
        <p:spPr>
          <a:xfrm>
            <a:off x="9555374" y="5171611"/>
            <a:ext cx="1030588" cy="1451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4865F62-C068-4133-F98B-3CC8D8C62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68311"/>
              </p:ext>
            </p:extLst>
          </p:nvPr>
        </p:nvGraphicFramePr>
        <p:xfrm>
          <a:off x="10745619" y="4869760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5619" y="4869760"/>
                        <a:ext cx="1149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1F99CB4-8931-5D71-E913-0023049B7950}"/>
              </a:ext>
            </a:extLst>
          </p:cNvPr>
          <p:cNvCxnSpPr/>
          <p:nvPr/>
        </p:nvCxnSpPr>
        <p:spPr>
          <a:xfrm>
            <a:off x="10223030" y="5251439"/>
            <a:ext cx="0" cy="986972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047F764-B38D-447C-D276-453F673FC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84276"/>
              </p:ext>
            </p:extLst>
          </p:nvPr>
        </p:nvGraphicFramePr>
        <p:xfrm>
          <a:off x="10368929" y="5458061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29" y="5458061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0AAFDC-14A9-6D20-8D0C-D1E8D62CD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19293"/>
              </p:ext>
            </p:extLst>
          </p:nvPr>
        </p:nvGraphicFramePr>
        <p:xfrm>
          <a:off x="7877232" y="4100275"/>
          <a:ext cx="836386" cy="8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7232" y="4100275"/>
                        <a:ext cx="836386" cy="83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DF3B58D-5B54-F731-FC07-5CFE79EE5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44682"/>
              </p:ext>
            </p:extLst>
          </p:nvPr>
        </p:nvGraphicFramePr>
        <p:xfrm>
          <a:off x="7917829" y="5251686"/>
          <a:ext cx="6508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829" y="5251686"/>
                        <a:ext cx="6508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33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44107"/>
              </p:ext>
            </p:extLst>
          </p:nvPr>
        </p:nvGraphicFramePr>
        <p:xfrm>
          <a:off x="9204098" y="624097"/>
          <a:ext cx="24923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393480" progId="Equation.DSMT4">
                  <p:embed/>
                </p:oleObj>
              </mc:Choice>
              <mc:Fallback>
                <p:oleObj name="Equation" r:id="rId2" imgW="7743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098" y="624097"/>
                        <a:ext cx="249237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899811" y="507981"/>
            <a:ext cx="4441372" cy="2017486"/>
            <a:chOff x="4238097" y="3585010"/>
            <a:chExt cx="4441372" cy="2017486"/>
          </a:xfrm>
        </p:grpSpPr>
        <p:grpSp>
          <p:nvGrpSpPr>
            <p:cNvPr id="5" name="Group 4"/>
            <p:cNvGrpSpPr/>
            <p:nvPr/>
          </p:nvGrpSpPr>
          <p:grpSpPr>
            <a:xfrm>
              <a:off x="4238097" y="4455867"/>
              <a:ext cx="4441372" cy="1146629"/>
              <a:chOff x="2032000" y="2133599"/>
              <a:chExt cx="4441372" cy="1146629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2032000" y="2133599"/>
                <a:ext cx="4441372" cy="114662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133600" y="2213427"/>
                <a:ext cx="4238171" cy="986972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>
              <a:off x="4339697" y="3701126"/>
              <a:ext cx="0" cy="6386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287583" y="3585010"/>
              <a:ext cx="29028" cy="8418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Arrow Connector 15"/>
          <p:cNvCxnSpPr/>
          <p:nvPr/>
        </p:nvCxnSpPr>
        <p:spPr>
          <a:xfrm>
            <a:off x="2873754" y="522497"/>
            <a:ext cx="0" cy="841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41183" y="1378838"/>
            <a:ext cx="1030588" cy="1451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02572"/>
              </p:ext>
            </p:extLst>
          </p:nvPr>
        </p:nvGraphicFramePr>
        <p:xfrm>
          <a:off x="6531428" y="1076987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31428" y="1076987"/>
                        <a:ext cx="1149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6008839" y="1458666"/>
            <a:ext cx="0" cy="986972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49442"/>
              </p:ext>
            </p:extLst>
          </p:nvPr>
        </p:nvGraphicFramePr>
        <p:xfrm>
          <a:off x="6154738" y="1665288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1665288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31999"/>
              </p:ext>
            </p:extLst>
          </p:nvPr>
        </p:nvGraphicFramePr>
        <p:xfrm>
          <a:off x="3663041" y="307502"/>
          <a:ext cx="836386" cy="8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041" y="307502"/>
                        <a:ext cx="836386" cy="83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13942"/>
              </p:ext>
            </p:extLst>
          </p:nvPr>
        </p:nvGraphicFramePr>
        <p:xfrm>
          <a:off x="3703638" y="1458913"/>
          <a:ext cx="6508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458913"/>
                        <a:ext cx="6508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4286"/>
              </p:ext>
            </p:extLst>
          </p:nvPr>
        </p:nvGraphicFramePr>
        <p:xfrm>
          <a:off x="5341183" y="2760664"/>
          <a:ext cx="4376423" cy="198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95000" progId="Equation.DSMT4">
                  <p:embed/>
                </p:oleObj>
              </mc:Choice>
              <mc:Fallback>
                <p:oleObj name="Equation" r:id="rId12" imgW="109188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183" y="2760664"/>
                        <a:ext cx="4376423" cy="198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859256"/>
              </p:ext>
            </p:extLst>
          </p:nvPr>
        </p:nvGraphicFramePr>
        <p:xfrm>
          <a:off x="5137150" y="4886778"/>
          <a:ext cx="4581525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886778"/>
                        <a:ext cx="4581525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94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03381"/>
              </p:ext>
            </p:extLst>
          </p:nvPr>
        </p:nvGraphicFramePr>
        <p:xfrm>
          <a:off x="4160612" y="400957"/>
          <a:ext cx="3716338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393480" progId="Equation.DSMT4">
                  <p:embed/>
                </p:oleObj>
              </mc:Choice>
              <mc:Fallback>
                <p:oleObj name="Equation" r:id="rId2" imgW="92700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12" y="400957"/>
                        <a:ext cx="3716338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36102"/>
              </p:ext>
            </p:extLst>
          </p:nvPr>
        </p:nvGraphicFramePr>
        <p:xfrm>
          <a:off x="2528888" y="2222500"/>
          <a:ext cx="7227887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393480" progId="Equation.DSMT4">
                  <p:embed/>
                </p:oleObj>
              </mc:Choice>
              <mc:Fallback>
                <p:oleObj name="Equation" r:id="rId4" imgW="1803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222500"/>
                        <a:ext cx="7227887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02461"/>
              </p:ext>
            </p:extLst>
          </p:nvPr>
        </p:nvGraphicFramePr>
        <p:xfrm>
          <a:off x="3533775" y="4154260"/>
          <a:ext cx="45815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41200" progId="Equation.DSMT4">
                  <p:embed/>
                </p:oleObj>
              </mc:Choice>
              <mc:Fallback>
                <p:oleObj name="Equation" r:id="rId6" imgW="11430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4154260"/>
                        <a:ext cx="45815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01143" y="5442857"/>
            <a:ext cx="45001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Medicine remains safe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65837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462872"/>
              </p:ext>
            </p:extLst>
          </p:nvPr>
        </p:nvGraphicFramePr>
        <p:xfrm>
          <a:off x="194950" y="6047"/>
          <a:ext cx="10408727" cy="264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51560" imgH="1638000" progId="Equation.DSMT4">
                  <p:embed/>
                </p:oleObj>
              </mc:Choice>
              <mc:Fallback>
                <p:oleObj name="Equation" r:id="rId2" imgW="6451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4950" y="6047"/>
                        <a:ext cx="10408727" cy="264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125029" y="2656114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004457" y="31931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4390571" y="3323771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5399314" y="3497943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Oval 8"/>
          <p:cNvSpPr/>
          <p:nvPr/>
        </p:nvSpPr>
        <p:spPr>
          <a:xfrm>
            <a:off x="4506685" y="45792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5631543" y="43180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Oval 10"/>
          <p:cNvSpPr/>
          <p:nvPr/>
        </p:nvSpPr>
        <p:spPr>
          <a:xfrm>
            <a:off x="6480628" y="375920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Oval 11"/>
          <p:cNvSpPr/>
          <p:nvPr/>
        </p:nvSpPr>
        <p:spPr>
          <a:xfrm>
            <a:off x="6582228" y="45792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7112000" y="4579255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7344229" y="3744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Oval 14"/>
          <p:cNvSpPr/>
          <p:nvPr/>
        </p:nvSpPr>
        <p:spPr>
          <a:xfrm>
            <a:off x="8200570" y="3889828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8534400" y="4470399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9593942" y="439782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9173028" y="3875310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5399314" y="4811482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3367314" y="5747657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/>
          <p:cNvSpPr/>
          <p:nvPr/>
        </p:nvSpPr>
        <p:spPr>
          <a:xfrm>
            <a:off x="6850742" y="5268684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Oval 21"/>
          <p:cNvSpPr/>
          <p:nvPr/>
        </p:nvSpPr>
        <p:spPr>
          <a:xfrm>
            <a:off x="3418113" y="436879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Oval 22"/>
          <p:cNvSpPr/>
          <p:nvPr/>
        </p:nvSpPr>
        <p:spPr>
          <a:xfrm>
            <a:off x="1698171" y="3744684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>
            <a:off x="6734628" y="4731656"/>
            <a:ext cx="232229" cy="261257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2061028" y="4942110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/>
          <p:cNvSpPr/>
          <p:nvPr/>
        </p:nvSpPr>
        <p:spPr>
          <a:xfrm>
            <a:off x="4753427" y="378459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Oval 26"/>
          <p:cNvSpPr/>
          <p:nvPr/>
        </p:nvSpPr>
        <p:spPr>
          <a:xfrm>
            <a:off x="5268685" y="526868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Oval 27"/>
          <p:cNvSpPr/>
          <p:nvPr/>
        </p:nvSpPr>
        <p:spPr>
          <a:xfrm>
            <a:off x="4034969" y="5395685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410421"/>
              </p:ext>
            </p:extLst>
          </p:nvPr>
        </p:nvGraphicFramePr>
        <p:xfrm>
          <a:off x="4098596" y="2584165"/>
          <a:ext cx="816177" cy="100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98596" y="2584165"/>
                        <a:ext cx="816177" cy="100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820057" y="4782453"/>
            <a:ext cx="725715" cy="70394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43253"/>
              </p:ext>
            </p:extLst>
          </p:nvPr>
        </p:nvGraphicFramePr>
        <p:xfrm>
          <a:off x="522514" y="5704176"/>
          <a:ext cx="1900761" cy="7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14" y="5704176"/>
                        <a:ext cx="1900761" cy="7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4F32F9A0-C8FE-0051-CA89-8E609E280546}"/>
              </a:ext>
            </a:extLst>
          </p:cNvPr>
          <p:cNvGrpSpPr/>
          <p:nvPr/>
        </p:nvGrpSpPr>
        <p:grpSpPr>
          <a:xfrm>
            <a:off x="7806716" y="1127104"/>
            <a:ext cx="4424158" cy="1662001"/>
            <a:chOff x="2071909" y="2659207"/>
            <a:chExt cx="6238051" cy="2905929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2D88FC4C-E4F2-9F1A-4475-6D0992E2E672}"/>
                </a:ext>
              </a:extLst>
            </p:cNvPr>
            <p:cNvSpPr/>
            <p:nvPr/>
          </p:nvSpPr>
          <p:spPr>
            <a:xfrm>
              <a:off x="4594710" y="2659207"/>
              <a:ext cx="980241" cy="290592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122BEE32-2106-895B-FE86-1B7C2F652E0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38583" y="4851400"/>
              <a:ext cx="1110026" cy="447614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88E2D672-EF29-D4F5-1126-566A615E9552}"/>
                </a:ext>
              </a:extLst>
            </p:cNvPr>
            <p:cNvSpPr txBox="1"/>
            <p:nvPr/>
          </p:nvSpPr>
          <p:spPr>
            <a:xfrm>
              <a:off x="6812241" y="4513942"/>
              <a:ext cx="1497719" cy="807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err="1"/>
                <a:t>Pd</a:t>
              </a:r>
              <a:r>
                <a:rPr lang="en-US" sz="1200" dirty="0"/>
                <a:t> membrane</a:t>
              </a:r>
            </a:p>
            <a:p>
              <a:pPr algn="ctr"/>
              <a:r>
                <a:rPr lang="en-US" sz="1200" dirty="0"/>
                <a:t>0.005 mm</a:t>
              </a:r>
              <a:endParaRPr lang="en-IN" sz="1200" dirty="0"/>
            </a:p>
          </p:txBody>
        </p:sp>
        <p:sp>
          <p:nvSpPr>
            <p:cNvPr id="49" name="Right Arrow 9">
              <a:extLst>
                <a:ext uri="{FF2B5EF4-FFF2-40B4-BE49-F238E27FC236}">
                  <a16:creationId xmlns:a16="http://schemas.microsoft.com/office/drawing/2014/main" id="{5D6B1C68-C79C-7558-2E8B-5EF751861C3F}"/>
                </a:ext>
              </a:extLst>
            </p:cNvPr>
            <p:cNvSpPr/>
            <p:nvPr/>
          </p:nvSpPr>
          <p:spPr>
            <a:xfrm>
              <a:off x="2071909" y="4176486"/>
              <a:ext cx="2438400" cy="674915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E6B039F-F6DA-8CB4-047B-53E72A33843C}"/>
                </a:ext>
              </a:extLst>
            </p:cNvPr>
            <p:cNvSpPr txBox="1"/>
            <p:nvPr/>
          </p:nvSpPr>
          <p:spPr>
            <a:xfrm>
              <a:off x="2071909" y="3692166"/>
              <a:ext cx="2174613" cy="484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Direction of diffusion</a:t>
              </a:r>
              <a:endParaRPr lang="en-IN" sz="1200" b="1" dirty="0"/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4CDB8B92-26AD-D568-D38E-F362643E2A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860830"/>
                </p:ext>
              </p:extLst>
            </p:nvPr>
          </p:nvGraphicFramePr>
          <p:xfrm>
            <a:off x="2212402" y="3105644"/>
            <a:ext cx="2157413" cy="519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54080" imgH="253800" progId="Equation.DSMT4">
                    <p:embed/>
                  </p:oleObj>
                </mc:Choice>
                <mc:Fallback>
                  <p:oleObj name="Equation" r:id="rId8" imgW="1054080" imgH="2538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BA59169-9BDD-FBA6-4C5E-E0FC854BCE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12402" y="3105644"/>
                          <a:ext cx="2157413" cy="5191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EA932B05-03AC-58DA-056F-173A9286A1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9954357"/>
                </p:ext>
              </p:extLst>
            </p:nvPr>
          </p:nvGraphicFramePr>
          <p:xfrm>
            <a:off x="5638583" y="3392183"/>
            <a:ext cx="2103438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28520" imgH="241200" progId="Equation.DSMT4">
                    <p:embed/>
                  </p:oleObj>
                </mc:Choice>
                <mc:Fallback>
                  <p:oleObj name="Equation" r:id="rId10" imgW="1028520" imgH="2412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CE4786A-A2C5-7D68-1517-0221E80F56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583" y="3392183"/>
                          <a:ext cx="2103438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011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13070"/>
              </p:ext>
            </p:extLst>
          </p:nvPr>
        </p:nvGraphicFramePr>
        <p:xfrm>
          <a:off x="1900464" y="466497"/>
          <a:ext cx="7556516" cy="60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203040" progId="Equation.DSMT4">
                  <p:embed/>
                </p:oleObj>
              </mc:Choice>
              <mc:Fallback>
                <p:oleObj name="Equation" r:id="rId2" imgW="252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0464" y="466497"/>
                        <a:ext cx="7556516" cy="60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57485" y="2659520"/>
            <a:ext cx="1567543" cy="3352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7" name="Straight Arrow Connector 6"/>
          <p:cNvCxnSpPr>
            <a:stCxn id="8" idx="1"/>
          </p:cNvCxnSpPr>
          <p:nvPr/>
        </p:nvCxnSpPr>
        <p:spPr>
          <a:xfrm flipH="1">
            <a:off x="6226629" y="5212976"/>
            <a:ext cx="1715530" cy="799774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942159" y="4735922"/>
            <a:ext cx="22739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/>
              <a:t>Pd</a:t>
            </a:r>
            <a:r>
              <a:rPr lang="en-US" sz="2800" dirty="0"/>
              <a:t> membrane</a:t>
            </a:r>
          </a:p>
          <a:p>
            <a:pPr algn="ctr"/>
            <a:r>
              <a:rPr lang="en-US" sz="2800" dirty="0"/>
              <a:t>0.005 mm</a:t>
            </a:r>
            <a:endParaRPr lang="en-IN" sz="2800" dirty="0"/>
          </a:p>
        </p:txBody>
      </p:sp>
      <p:sp>
        <p:nvSpPr>
          <p:cNvPr id="10" name="Right Arrow 9"/>
          <p:cNvSpPr/>
          <p:nvPr/>
        </p:nvSpPr>
        <p:spPr>
          <a:xfrm>
            <a:off x="1596571" y="4176486"/>
            <a:ext cx="2438400" cy="67491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/>
          <p:cNvSpPr txBox="1"/>
          <p:nvPr/>
        </p:nvSpPr>
        <p:spPr>
          <a:xfrm>
            <a:off x="1372235" y="3651739"/>
            <a:ext cx="2887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irection of diffusion</a:t>
            </a:r>
            <a:endParaRPr lang="en-IN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08941"/>
              </p:ext>
            </p:extLst>
          </p:nvPr>
        </p:nvGraphicFramePr>
        <p:xfrm>
          <a:off x="1475014" y="3132626"/>
          <a:ext cx="21574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014" y="3132626"/>
                        <a:ext cx="215741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77208"/>
              </p:ext>
            </p:extLst>
          </p:nvPr>
        </p:nvGraphicFramePr>
        <p:xfrm>
          <a:off x="6619875" y="3157538"/>
          <a:ext cx="2103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41200" progId="Equation.DSMT4">
                  <p:embed/>
                </p:oleObj>
              </mc:Choice>
              <mc:Fallback>
                <p:oleObj name="Equation" r:id="rId6" imgW="102852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3157538"/>
                        <a:ext cx="21034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5175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2623903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3607350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200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669143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s</a:t>
            </a:r>
          </a:p>
          <a:p>
            <a:pPr algn="ctr"/>
            <a:r>
              <a:rPr lang="en-US" sz="4800" dirty="0"/>
              <a:t>(Kinetic theory)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797424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371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lux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77371" y="2373085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radient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77371" y="4013199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w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377371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terial Property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3294743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ow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6117772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ow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9202057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s/mass Flow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3236685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ux q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6117772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ux J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9223829" y="1226458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/mass Flux J</a:t>
            </a:r>
            <a:endParaRPr lang="en-IN" dirty="0"/>
          </a:p>
        </p:txBody>
      </p:sp>
      <p:grpSp>
        <p:nvGrpSpPr>
          <p:cNvPr id="26" name="Group 25"/>
          <p:cNvGrpSpPr/>
          <p:nvPr/>
        </p:nvGrpSpPr>
        <p:grpSpPr>
          <a:xfrm>
            <a:off x="3294743" y="2467428"/>
            <a:ext cx="2598058" cy="1030514"/>
            <a:chOff x="3294743" y="2467428"/>
            <a:chExt cx="2598058" cy="1030514"/>
          </a:xfrm>
        </p:grpSpPr>
        <p:sp>
          <p:nvSpPr>
            <p:cNvPr id="14" name="Rectangle 13"/>
            <p:cNvSpPr/>
            <p:nvPr/>
          </p:nvSpPr>
          <p:spPr>
            <a:xfrm>
              <a:off x="3294743" y="2467428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535714" y="2624024"/>
            <a:ext cx="462788" cy="71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393480" progId="Equation.DSMT4">
                    <p:embed/>
                  </p:oleObj>
                </mc:Choice>
                <mc:Fallback>
                  <p:oleObj name="Equation" r:id="rId2" imgW="25380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35714" y="2624024"/>
                          <a:ext cx="462788" cy="717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6117772" y="2489202"/>
            <a:ext cx="2598058" cy="1030514"/>
            <a:chOff x="6117772" y="2489202"/>
            <a:chExt cx="2598058" cy="1030514"/>
          </a:xfrm>
        </p:grpSpPr>
        <p:sp>
          <p:nvSpPr>
            <p:cNvPr id="16" name="Rectangle 15"/>
            <p:cNvSpPr/>
            <p:nvPr/>
          </p:nvSpPr>
          <p:spPr>
            <a:xfrm>
              <a:off x="6117772" y="2489202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289800" y="2686050"/>
            <a:ext cx="487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393480" progId="Equation.DSMT4">
                    <p:embed/>
                  </p:oleObj>
                </mc:Choice>
                <mc:Fallback>
                  <p:oleObj name="Equation" r:id="rId4" imgW="266400" imgH="3934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0" y="2686050"/>
                          <a:ext cx="487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9223829" y="2525490"/>
            <a:ext cx="2598058" cy="1030514"/>
            <a:chOff x="9223829" y="2525490"/>
            <a:chExt cx="2598058" cy="1030514"/>
          </a:xfrm>
        </p:grpSpPr>
        <p:sp>
          <p:nvSpPr>
            <p:cNvPr id="18" name="Rectangle 17"/>
            <p:cNvSpPr/>
            <p:nvPr/>
          </p:nvSpPr>
          <p:spPr>
            <a:xfrm>
              <a:off x="9223829" y="2525490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0483850" y="2685826"/>
            <a:ext cx="4635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393480" progId="Equation.DSMT4">
                    <p:embed/>
                  </p:oleObj>
                </mc:Choice>
                <mc:Fallback>
                  <p:oleObj name="Equation" r:id="rId6" imgW="25380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850" y="2685826"/>
                          <a:ext cx="4635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634312" y="3874406"/>
          <a:ext cx="21875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583920" progId="Equation.DSMT4">
                  <p:embed/>
                </p:oleObj>
              </mc:Choice>
              <mc:Fallback>
                <p:oleObj name="Equation" r:id="rId8" imgW="977760" imgH="5839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312" y="3874406"/>
                        <a:ext cx="21875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30161" y="3874406"/>
          <a:ext cx="1960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583920" progId="Equation.DSMT4">
                  <p:embed/>
                </p:oleObj>
              </mc:Choice>
              <mc:Fallback>
                <p:oleObj name="Equation" r:id="rId10" imgW="876240" imgH="5839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161" y="3874406"/>
                        <a:ext cx="19605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09241" y="3874406"/>
          <a:ext cx="1733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83920" progId="Equation.DSMT4">
                  <p:embed/>
                </p:oleObj>
              </mc:Choice>
              <mc:Fallback>
                <p:oleObj name="Equation" r:id="rId12" imgW="774360" imgH="5839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41" y="3874406"/>
                        <a:ext cx="17335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389085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rmal conductivity K</a:t>
            </a:r>
            <a:endParaRPr lang="en-IN" dirty="0"/>
          </a:p>
        </p:txBody>
      </p:sp>
      <p:sp>
        <p:nvSpPr>
          <p:cNvPr id="24" name="Rectangle 23"/>
          <p:cNvSpPr/>
          <p:nvPr/>
        </p:nvSpPr>
        <p:spPr>
          <a:xfrm>
            <a:off x="660399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al conductivity </a:t>
            </a:r>
            <a:endParaRPr lang="en-IN" dirty="0"/>
          </a:p>
        </p:txBody>
      </p:sp>
      <p:sp>
        <p:nvSpPr>
          <p:cNvPr id="25" name="Rectangle 24"/>
          <p:cNvSpPr/>
          <p:nvPr/>
        </p:nvSpPr>
        <p:spPr>
          <a:xfrm>
            <a:off x="952862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ffusion Coefficient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09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13" grpId="0" animBg="1"/>
      <p:bldP spid="23" grpId="0" animBg="1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1465943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2772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2431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3193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371565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415108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36866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3280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429622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859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9449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17997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325257" y="2235200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325257" y="1465943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20343" y="1480457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325257" y="3947886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868057" y="33600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897085" y="24964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142342" y="2351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969657" y="41583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3926113" y="38027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3331029" y="19376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4325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3447142" y="27867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3868057" y="30117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3439897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82600" y="5157788"/>
          <a:ext cx="4619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600" y="5157788"/>
                        <a:ext cx="46196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402285" y="3875314"/>
          <a:ext cx="4901974" cy="258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825480" progId="Equation.DSMT4">
                  <p:embed/>
                </p:oleObj>
              </mc:Choice>
              <mc:Fallback>
                <p:oleObj name="Equation" r:id="rId4" imgW="1562040" imgH="825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285" y="3875314"/>
                        <a:ext cx="4901974" cy="258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811484" y="493486"/>
            <a:ext cx="17080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rea A</a:t>
            </a:r>
            <a:endParaRPr lang="en-IN" sz="4400" dirty="0"/>
          </a:p>
        </p:txBody>
      </p:sp>
      <p:sp>
        <p:nvSpPr>
          <p:cNvPr id="53" name="Oval 52"/>
          <p:cNvSpPr/>
          <p:nvPr/>
        </p:nvSpPr>
        <p:spPr>
          <a:xfrm>
            <a:off x="5072725" y="19521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4" name="Oval 53"/>
          <p:cNvSpPr/>
          <p:nvPr/>
        </p:nvSpPr>
        <p:spPr>
          <a:xfrm>
            <a:off x="5798451" y="325119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5" name="Oval 54"/>
          <p:cNvSpPr/>
          <p:nvPr/>
        </p:nvSpPr>
        <p:spPr>
          <a:xfrm>
            <a:off x="6519580" y="306976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6" name="Oval 55"/>
          <p:cNvSpPr/>
          <p:nvPr/>
        </p:nvSpPr>
        <p:spPr>
          <a:xfrm>
            <a:off x="5087233" y="256176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7" name="Oval 56"/>
          <p:cNvSpPr/>
          <p:nvPr/>
        </p:nvSpPr>
        <p:spPr>
          <a:xfrm>
            <a:off x="5079979" y="317861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Oval 57"/>
          <p:cNvSpPr/>
          <p:nvPr/>
        </p:nvSpPr>
        <p:spPr>
          <a:xfrm>
            <a:off x="5544433" y="368662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9" name="Oval 58"/>
          <p:cNvSpPr/>
          <p:nvPr/>
        </p:nvSpPr>
        <p:spPr>
          <a:xfrm>
            <a:off x="5979855" y="256176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1" name="Oval 60"/>
          <p:cNvSpPr/>
          <p:nvPr/>
        </p:nvSpPr>
        <p:spPr>
          <a:xfrm>
            <a:off x="4767925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2" name="Oval 61"/>
          <p:cNvSpPr/>
          <p:nvPr/>
        </p:nvSpPr>
        <p:spPr>
          <a:xfrm>
            <a:off x="4659084" y="24021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3" name="Oval 62"/>
          <p:cNvSpPr/>
          <p:nvPr/>
        </p:nvSpPr>
        <p:spPr>
          <a:xfrm>
            <a:off x="4630057" y="303347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4" name="Oval 63"/>
          <p:cNvSpPr/>
          <p:nvPr/>
        </p:nvSpPr>
        <p:spPr>
          <a:xfrm>
            <a:off x="5203371" y="40277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6929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7500" y="753943"/>
          <a:ext cx="11184843" cy="106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41200" progId="Equation.DSMT4">
                  <p:embed/>
                </p:oleObj>
              </mc:Choice>
              <mc:Fallback>
                <p:oleObj name="Equation" r:id="rId2" imgW="25398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00" y="753943"/>
                        <a:ext cx="11184843" cy="106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2148114"/>
            <a:ext cx="11448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Flux</a:t>
            </a:r>
            <a:endParaRPr lang="en-IN" sz="4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2057" y="2100996"/>
            <a:ext cx="29038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oncentration</a:t>
            </a:r>
          </a:p>
          <a:p>
            <a:r>
              <a:rPr lang="en-US" sz="3600" b="1" dirty="0"/>
              <a:t>gradient</a:t>
            </a:r>
            <a:endParaRPr lang="en-IN" sz="3600" b="1" dirty="0"/>
          </a:p>
        </p:txBody>
      </p:sp>
      <p:sp>
        <p:nvSpPr>
          <p:cNvPr id="7" name="Oval 6"/>
          <p:cNvSpPr/>
          <p:nvPr/>
        </p:nvSpPr>
        <p:spPr>
          <a:xfrm>
            <a:off x="2692399" y="275771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2706629" y="362856"/>
            <a:ext cx="907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ause</a:t>
            </a:r>
            <a:endParaRPr lang="en-IN" sz="2400" b="1" dirty="0"/>
          </a:p>
        </p:txBody>
      </p:sp>
      <p:sp>
        <p:nvSpPr>
          <p:cNvPr id="9" name="Oval 8"/>
          <p:cNvSpPr/>
          <p:nvPr/>
        </p:nvSpPr>
        <p:spPr>
          <a:xfrm>
            <a:off x="731207" y="410865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730923" y="444358"/>
            <a:ext cx="91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ffect</a:t>
            </a:r>
            <a:endParaRPr lang="en-IN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02781" y="3459843"/>
          <a:ext cx="5672750" cy="9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177480" progId="Equation.DSMT4">
                  <p:embed/>
                </p:oleObj>
              </mc:Choice>
              <mc:Fallback>
                <p:oleObj name="Equation" r:id="rId4" imgW="10918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781" y="3459843"/>
                        <a:ext cx="5672750" cy="90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31772" y="4704588"/>
          <a:ext cx="6686096" cy="154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72" y="4704588"/>
                        <a:ext cx="6686096" cy="154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45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836" y="-333822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Time dependency of concentration (Fick’s second law)</a:t>
            </a:r>
            <a:endParaRPr lang="en-IN" sz="3200" b="1" dirty="0"/>
          </a:p>
        </p:txBody>
      </p:sp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846391" y="1240987"/>
            <a:ext cx="20329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Area =A</a:t>
            </a:r>
            <a:endParaRPr lang="en-IN" sz="4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26425" y="2336800"/>
          <a:ext cx="39195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6425" y="2336800"/>
                        <a:ext cx="39195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5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61</TotalTime>
  <Words>750</Words>
  <Application>Microsoft Office PowerPoint</Application>
  <PresentationFormat>Widescreen</PresentationFormat>
  <Paragraphs>136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 dependency of concentration (Fick’s second law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1</vt:lpstr>
      <vt:lpstr>PowerPoint Presentation</vt:lpstr>
      <vt:lpstr>PowerPoint Presentation</vt:lpstr>
      <vt:lpstr>PowerPoint Presentation</vt:lpstr>
      <vt:lpstr>PowerPoint Presentation</vt:lpstr>
      <vt:lpstr>Problem 2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483</cp:revision>
  <dcterms:created xsi:type="dcterms:W3CDTF">2022-07-09T03:48:01Z</dcterms:created>
  <dcterms:modified xsi:type="dcterms:W3CDTF">2023-08-18T13:30:29Z</dcterms:modified>
</cp:coreProperties>
</file>